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notesSlides/notesSlide31.xml" ContentType="application/vnd.openxmlformats-officedocument.presentationml.notesSlide+xml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4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5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6.xml" ContentType="application/vnd.openxmlformats-officedocument.presentationml.notesSlide+xml"/>
  <Override PartName="/ppt/embeddings/oleObject51.bin" ContentType="application/vnd.openxmlformats-officedocument.oleObject"/>
  <Override PartName="/ppt/notesSlides/notesSlide37.xml" ContentType="application/vnd.openxmlformats-officedocument.presentationml.notesSlide+xml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notesSlides/notesSlide3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3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44.xml" ContentType="application/vnd.openxmlformats-officedocument.presentationml.notesSlide+xml"/>
  <Override PartName="/ppt/embeddings/oleObject68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561" r:id="rId30"/>
    <p:sldId id="499" r:id="rId31"/>
    <p:sldId id="543" r:id="rId32"/>
    <p:sldId id="556" r:id="rId33"/>
    <p:sldId id="522" r:id="rId34"/>
    <p:sldId id="525" r:id="rId35"/>
    <p:sldId id="547" r:id="rId36"/>
    <p:sldId id="548" r:id="rId37"/>
    <p:sldId id="550" r:id="rId38"/>
    <p:sldId id="535" r:id="rId39"/>
    <p:sldId id="551" r:id="rId40"/>
    <p:sldId id="558" r:id="rId41"/>
    <p:sldId id="560" r:id="rId42"/>
    <p:sldId id="553" r:id="rId43"/>
    <p:sldId id="568" r:id="rId44"/>
    <p:sldId id="566" r:id="rId45"/>
    <p:sldId id="572" r:id="rId46"/>
    <p:sldId id="573" r:id="rId47"/>
    <p:sldId id="531" r:id="rId48"/>
    <p:sldId id="536" r:id="rId49"/>
    <p:sldId id="537" r:id="rId50"/>
    <p:sldId id="538" r:id="rId51"/>
    <p:sldId id="503" r:id="rId52"/>
    <p:sldId id="575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29" autoAdjust="0"/>
    <p:restoredTop sz="94635" autoAdjust="0"/>
  </p:normalViewPr>
  <p:slideViewPr>
    <p:cSldViewPr snapToGrid="0" showGuides="1">
      <p:cViewPr>
        <p:scale>
          <a:sx n="99" d="100"/>
          <a:sy n="99" d="100"/>
        </p:scale>
        <p:origin x="-1472" y="-9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2" d="100"/>
        <a:sy n="192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4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61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9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0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4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4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43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4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3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5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34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8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9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9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0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73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2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3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4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45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2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2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6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4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5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6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7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83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0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0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4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5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4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5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8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9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1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3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9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0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01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7" y="1808703"/>
            <a:ext cx="698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so sort the </a:t>
            </a:r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2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4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 smtClean="0"/>
              <a:t>Sorted </a:t>
            </a:r>
            <a:r>
              <a:rPr lang="en-US" sz="6000" b="0" dirty="0" smtClean="0">
                <a:solidFill>
                  <a:srgbClr val="000000"/>
                </a:solidFill>
              </a:rPr>
              <a:t>Full DNF</a:t>
            </a:r>
            <a:endParaRPr lang="en-US" sz="6000" b="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1898481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0" y="384829"/>
            <a:ext cx="5562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 smtClean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0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18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4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 smtClean="0"/>
              <a:t>converting to a sum of products</a:t>
            </a:r>
            <a:endParaRPr lang="en-US" sz="6600" b="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03</TotalTime>
  <Words>708</Words>
  <Application>Microsoft Macintosh PowerPoint</Application>
  <PresentationFormat>On-screen Show (4:3)</PresentationFormat>
  <Paragraphs>221</Paragraphs>
  <Slides>52</Slides>
  <Notes>5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16</cp:revision>
  <cp:lastPrinted>2018-02-20T01:17:12Z</cp:lastPrinted>
  <dcterms:created xsi:type="dcterms:W3CDTF">2011-02-09T15:01:58Z</dcterms:created>
  <dcterms:modified xsi:type="dcterms:W3CDTF">2018-02-20T17:09:05Z</dcterms:modified>
</cp:coreProperties>
</file>